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96" r:id="rId2"/>
    <p:sldId id="415" r:id="rId3"/>
    <p:sldId id="395" r:id="rId4"/>
    <p:sldId id="354" r:id="rId5"/>
    <p:sldId id="416" r:id="rId6"/>
    <p:sldId id="409" r:id="rId7"/>
    <p:sldId id="411" r:id="rId8"/>
    <p:sldId id="397" r:id="rId9"/>
    <p:sldId id="398" r:id="rId10"/>
    <p:sldId id="399" r:id="rId11"/>
    <p:sldId id="400" r:id="rId12"/>
    <p:sldId id="375" r:id="rId13"/>
    <p:sldId id="406" r:id="rId14"/>
    <p:sldId id="377" r:id="rId15"/>
    <p:sldId id="378" r:id="rId16"/>
    <p:sldId id="379" r:id="rId17"/>
    <p:sldId id="380" r:id="rId18"/>
    <p:sldId id="381" r:id="rId19"/>
    <p:sldId id="382" r:id="rId20"/>
    <p:sldId id="410" r:id="rId21"/>
    <p:sldId id="383" r:id="rId22"/>
    <p:sldId id="384" r:id="rId23"/>
    <p:sldId id="401" r:id="rId24"/>
    <p:sldId id="385" r:id="rId25"/>
    <p:sldId id="386" r:id="rId26"/>
    <p:sldId id="387" r:id="rId27"/>
    <p:sldId id="388" r:id="rId28"/>
    <p:sldId id="394" r:id="rId29"/>
    <p:sldId id="392" r:id="rId30"/>
    <p:sldId id="389" r:id="rId31"/>
    <p:sldId id="390" r:id="rId32"/>
    <p:sldId id="391" r:id="rId33"/>
    <p:sldId id="402" r:id="rId34"/>
    <p:sldId id="376" r:id="rId35"/>
    <p:sldId id="414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415"/>
            <p14:sldId id="395"/>
            <p14:sldId id="354"/>
            <p14:sldId id="416"/>
            <p14:sldId id="409"/>
            <p14:sldId id="411"/>
            <p14:sldId id="397"/>
            <p14:sldId id="398"/>
            <p14:sldId id="399"/>
            <p14:sldId id="400"/>
            <p14:sldId id="375"/>
            <p14:sldId id="406"/>
            <p14:sldId id="377"/>
            <p14:sldId id="378"/>
            <p14:sldId id="379"/>
            <p14:sldId id="380"/>
            <p14:sldId id="381"/>
            <p14:sldId id="382"/>
            <p14:sldId id="410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402"/>
            <p14:sldId id="376"/>
            <p14:sldId id="41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2348" autoAdjust="0"/>
  </p:normalViewPr>
  <p:slideViewPr>
    <p:cSldViewPr>
      <p:cViewPr varScale="1">
        <p:scale>
          <a:sx n="65" d="100"/>
          <a:sy n="65" d="100"/>
        </p:scale>
        <p:origin x="1012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533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6310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625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gif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89535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4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86039"/>
              </p:ext>
            </p:extLst>
          </p:nvPr>
        </p:nvGraphicFramePr>
        <p:xfrm>
          <a:off x="198438" y="3797300"/>
          <a:ext cx="874712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6000" imgH="1333440" progId="Equation.DSMT4">
                  <p:embed/>
                </p:oleObj>
              </mc:Choice>
              <mc:Fallback>
                <p:oleObj name="Equation" r:id="rId5" imgW="4356000" imgH="1333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797300"/>
                        <a:ext cx="874712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61801"/>
              </p:ext>
            </p:extLst>
          </p:nvPr>
        </p:nvGraphicFramePr>
        <p:xfrm>
          <a:off x="304800" y="228600"/>
          <a:ext cx="8458200" cy="428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0280" imgH="3593880" progId="Equation.DSMT4">
                  <p:embed/>
                </p:oleObj>
              </mc:Choice>
              <mc:Fallback>
                <p:oleObj name="Equation" r:id="rId3" imgW="7010280" imgH="3593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458200" cy="4287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4592546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12969"/>
              </p:ext>
            </p:extLst>
          </p:nvPr>
        </p:nvGraphicFramePr>
        <p:xfrm>
          <a:off x="143192" y="3762034"/>
          <a:ext cx="8878888" cy="25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16640" imgH="2361960" progId="Equation.DSMT4">
                  <p:embed/>
                </p:oleObj>
              </mc:Choice>
              <mc:Fallback>
                <p:oleObj name="Equation" r:id="rId3" imgW="82166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" y="3762034"/>
                        <a:ext cx="8878888" cy="2526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D4EAD7-CAFE-422F-9859-10C34202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330D5-0ED1-4ABB-82B6-4B4360D1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A6A92-CFE3-43F7-AE81-1978958F9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1C184C-0147-4E5D-BF18-C569F353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77468"/>
              </p:ext>
            </p:extLst>
          </p:nvPr>
        </p:nvGraphicFramePr>
        <p:xfrm>
          <a:off x="152400" y="1219200"/>
          <a:ext cx="8853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53000" imgH="1663560" progId="Equation.DSMT4">
                  <p:embed/>
                </p:oleObj>
              </mc:Choice>
              <mc:Fallback>
                <p:oleObj name="Equation" r:id="rId3" imgW="7353000" imgH="166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53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5C44714-B8A3-438F-BDFB-658DD8C3C5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524006"/>
            <a:ext cx="3714750" cy="2438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51A7E3-B5F1-40EC-B0C5-3F452697C0F0}"/>
              </a:ext>
            </a:extLst>
          </p:cNvPr>
          <p:cNvSpPr txBox="1"/>
          <p:nvPr/>
        </p:nvSpPr>
        <p:spPr>
          <a:xfrm>
            <a:off x="5281246" y="472701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wikipedia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8A3353-89CA-4AE9-B92E-54697862DF1C}"/>
              </a:ext>
            </a:extLst>
          </p:cNvPr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hips at surface --</a:t>
            </a:r>
          </a:p>
        </p:txBody>
      </p:sp>
    </p:spTree>
    <p:extLst>
      <p:ext uri="{BB962C8B-B14F-4D97-AF65-F5344CB8AC3E}">
        <p14:creationId xmlns:p14="http://schemas.microsoft.com/office/powerpoint/2010/main" val="1760940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16859"/>
              </p:ext>
            </p:extLst>
          </p:nvPr>
        </p:nvGraphicFramePr>
        <p:xfrm>
          <a:off x="996950" y="3651250"/>
          <a:ext cx="6999288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117440" progId="Equation.DSMT4">
                  <p:embed/>
                </p:oleObj>
              </mc:Choice>
              <mc:Fallback>
                <p:oleObj name="Equation" r:id="rId3" imgW="3225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651250"/>
                        <a:ext cx="6999288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1180800" progId="Equation.DSMT4">
                  <p:embed/>
                </p:oleObj>
              </mc:Choice>
              <mc:Fallback>
                <p:oleObj name="Equation" r:id="rId5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54400" imgH="660240" progId="Equation.DSMT4">
                  <p:embed/>
                </p:oleObj>
              </mc:Choice>
              <mc:Fallback>
                <p:oleObj name="Equation" r:id="rId7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22511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40938"/>
              </p:ext>
            </p:extLst>
          </p:nvPr>
        </p:nvGraphicFramePr>
        <p:xfrm>
          <a:off x="152400" y="4288057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288057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8600" y="2053761"/>
            <a:ext cx="8229600" cy="3046988"/>
            <a:chOff x="304800" y="2147294"/>
            <a:chExt cx="8229600" cy="3046988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147294"/>
              <a:ext cx="82296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suggest that to a good approximation,  that all odd derivatives                                               		vanish from the  Taylor expansion. In addition,</a:t>
              </a:r>
            </a:p>
            <a:p>
              <a:endParaRPr lang="en-US" sz="2400" dirty="0"/>
            </a:p>
            <a:p>
              <a:r>
                <a:rPr lang="en-US" sz="2400" dirty="0"/>
                <a:t>the Laplace equation allows us to convert all even derivatives with respect to </a:t>
              </a:r>
              <a:r>
                <a:rPr lang="en-US" sz="2400" i="1" dirty="0"/>
                <a:t>z </a:t>
              </a: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47602"/>
                </p:ext>
              </p:extLst>
            </p:nvPr>
          </p:nvGraphicFramePr>
          <p:xfrm>
            <a:off x="609600" y="2884508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600" y="2884508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890"/>
              </p:ext>
            </p:extLst>
          </p:nvPr>
        </p:nvGraphicFramePr>
        <p:xfrm>
          <a:off x="176784" y="5715816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784" y="5715816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743200" y="4191000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91154"/>
              </p:ext>
            </p:extLst>
          </p:nvPr>
        </p:nvGraphicFramePr>
        <p:xfrm>
          <a:off x="228600" y="525989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0680" imgH="596880" progId="Equation.DSMT4">
                  <p:embed/>
                </p:oleObj>
              </mc:Choice>
              <mc:Fallback>
                <p:oleObj name="Equation" r:id="rId9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25989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9313D5-17E3-494E-9BD9-ECF2AE6E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26"/>
              </p:ext>
            </p:extLst>
          </p:nvPr>
        </p:nvGraphicFramePr>
        <p:xfrm>
          <a:off x="119063" y="1295400"/>
          <a:ext cx="89074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907624" imgH="655375" progId="Equation.DSMT4">
                  <p:embed/>
                </p:oleObj>
              </mc:Choice>
              <mc:Fallback>
                <p:oleObj name="Equation" r:id="rId11" imgW="8907624" imgH="65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063" y="1295400"/>
                        <a:ext cx="89074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51C42F-627E-60B3-CD52-332EC90E7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242598-8134-DCDF-F049-A74DFE940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C24EC9-D4A1-7C63-F19C-084967ADB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6DBF82-1DA5-128F-1E3A-885960362E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320" y="330925"/>
            <a:ext cx="6785120" cy="593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7509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0FCE2F-39B5-408F-8417-03DBEBB18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AC3D53-CFC1-40C1-8542-F2526FD00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775-56DB-4059-8485-BE574D501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5ABD5A-CC45-4FC2-A38A-989D4D3DD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45728"/>
              </p:ext>
            </p:extLst>
          </p:nvPr>
        </p:nvGraphicFramePr>
        <p:xfrm>
          <a:off x="406400" y="1066800"/>
          <a:ext cx="8555038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75440" imgH="2920680" progId="Equation.DSMT4">
                  <p:embed/>
                </p:oleObj>
              </mc:Choice>
              <mc:Fallback>
                <p:oleObj name="Equation" r:id="rId3" imgW="797544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9313D5-17E3-494E-9BD9-ECF2AE6E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" y="1066800"/>
                        <a:ext cx="8555038" cy="313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53B7988-9696-4744-B995-D523FF3BBD12}"/>
              </a:ext>
            </a:extLst>
          </p:cNvPr>
          <p:cNvSpPr txBox="1"/>
          <p:nvPr/>
        </p:nvSpPr>
        <p:spPr>
          <a:xfrm>
            <a:off x="762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40085998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942920" progId="Equation.DSMT4">
                  <p:embed/>
                </p:oleObj>
              </mc:Choice>
              <mc:Fallback>
                <p:oleObj name="Equation" r:id="rId3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81600" imgH="596880" progId="Equation.DSMT4">
                  <p:embed/>
                </p:oleObj>
              </mc:Choice>
              <mc:Fallback>
                <p:oleObj name="Equation" r:id="rId5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2960" imgH="1155600" progId="Equation.DSMT4">
                  <p:embed/>
                </p:oleObj>
              </mc:Choice>
              <mc:Fallback>
                <p:oleObj name="Equation" r:id="rId3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7640" imgH="977760" progId="Equation.DSMT4">
                  <p:embed/>
                </p:oleObj>
              </mc:Choice>
              <mc:Fallback>
                <p:oleObj name="Equation" r:id="rId5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03560" imgH="927000" progId="Equation.DSMT4">
                  <p:embed/>
                </p:oleObj>
              </mc:Choice>
              <mc:Fallback>
                <p:oleObj name="Equation" r:id="rId7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7200" imgH="952200" progId="Equation.DSMT4">
                  <p:embed/>
                </p:oleObj>
              </mc:Choice>
              <mc:Fallback>
                <p:oleObj name="Equation" r:id="rId7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52600" imgH="203040" progId="Equation.DSMT4">
                  <p:embed/>
                </p:oleObj>
              </mc:Choice>
              <mc:Fallback>
                <p:oleObj name="Equation" r:id="rId9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4241520" progId="Equation.DSMT4">
                  <p:embed/>
                </p:oleObj>
              </mc:Choice>
              <mc:Fallback>
                <p:oleObj name="Equation" r:id="rId3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45040" imgH="5067000" progId="Equation.DSMT4">
                  <p:embed/>
                </p:oleObj>
              </mc:Choice>
              <mc:Fallback>
                <p:oleObj name="Equation" r:id="rId3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2365986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9997"/>
              </p:ext>
            </p:extLst>
          </p:nvPr>
        </p:nvGraphicFramePr>
        <p:xfrm>
          <a:off x="457200" y="172085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72085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3C4E32C-A009-4E3C-934C-FD8BCF3CC109}"/>
              </a:ext>
            </a:extLst>
          </p:cNvPr>
          <p:cNvSpPr/>
          <p:nvPr/>
        </p:nvSpPr>
        <p:spPr>
          <a:xfrm>
            <a:off x="745578" y="1600200"/>
            <a:ext cx="72554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wo soliton solutions with different amplitudes --</a:t>
            </a:r>
          </a:p>
        </p:txBody>
      </p:sp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2635"/>
              </p:ext>
            </p:extLst>
          </p:nvPr>
        </p:nvGraphicFramePr>
        <p:xfrm>
          <a:off x="457200" y="2574925"/>
          <a:ext cx="7790572" cy="226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74925"/>
                        <a:ext cx="7790572" cy="226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136525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soliton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(link no longer active)</a:t>
            </a: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DCCC0A-5AB5-D382-7D97-F245FB1DC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C1C81C-0BA4-2D47-84A0-197753E15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6BB5F6-D316-5C50-D0FE-12ED4521E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9F12FE-7215-2B41-FE6A-7F4C2A5BBE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35" y="685659"/>
            <a:ext cx="2514729" cy="54866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FBA3F40-5989-F3F4-656F-D898AF3EDB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762000"/>
            <a:ext cx="2578233" cy="49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6590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8770" y="2895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98853A-2A8D-B174-90F5-A20830186E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970" y="304800"/>
            <a:ext cx="852803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F59B71-ACFF-391F-6599-BD83713D1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2A5F0B-C38A-A34A-600D-A55C04C34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5FA2B3-0B83-5A67-FB41-B36960859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 descr="A paper with math equations&#10;&#10;Description automatically generated">
            <a:extLst>
              <a:ext uri="{FF2B5EF4-FFF2-40B4-BE49-F238E27FC236}">
                <a16:creationId xmlns:a16="http://schemas.microsoft.com/office/drawing/2014/main" id="{0C182B28-1433-E6C3-D0BB-2708E74208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714" y="723845"/>
            <a:ext cx="8452086" cy="541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996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67F1DD-24FA-4BF4-A3B6-4C57E9CE4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58C855-4D8E-4A88-B399-15A8CCB74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2FE44E-DA3F-4F8C-B98C-FF31551ED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0D9C725-412A-3D63-83C1-CF4467B12A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7684"/>
            <a:ext cx="5943600" cy="639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869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1C3D81-1E3B-7B81-7D57-63057CF4C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98AD61-FF23-5CB5-18BD-57AEFB3D4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2F1B2A-E654-F1F4-932D-1548D001D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EC6331-37CA-C8D2-5E64-8C2D80C82E27}"/>
              </a:ext>
            </a:extLst>
          </p:cNvPr>
          <p:cNvSpPr txBox="1"/>
          <p:nvPr/>
        </p:nvSpPr>
        <p:spPr>
          <a:xfrm>
            <a:off x="457200" y="381000"/>
            <a:ext cx="8077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about presentations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Please consult with me if you have any questions about the content, format, expectations, etc.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Please prepare a ~ 10 (Mon) or 15 (Wed/Fri) minute presentation using </a:t>
            </a:r>
            <a:r>
              <a:rPr lang="en-US" sz="2400" dirty="0" err="1">
                <a:latin typeface="+mj-lt"/>
              </a:rPr>
              <a:t>powerpoint</a:t>
            </a:r>
            <a:r>
              <a:rPr lang="en-US" sz="2400" dirty="0">
                <a:latin typeface="+mj-lt"/>
              </a:rPr>
              <a:t> or equivalent software,   leaving ~ 5 minutes for question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Please turn in your presentation, your preparation notes, </a:t>
            </a:r>
            <a:r>
              <a:rPr lang="en-US" sz="2400" dirty="0" err="1">
                <a:latin typeface="+mj-lt"/>
              </a:rPr>
              <a:t>mathematica</a:t>
            </a:r>
            <a:r>
              <a:rPr lang="en-US" sz="2400" dirty="0">
                <a:latin typeface="+mj-lt"/>
              </a:rPr>
              <a:t>,  maple, </a:t>
            </a:r>
            <a:r>
              <a:rPr lang="en-US" sz="2400" dirty="0" err="1">
                <a:latin typeface="+mj-lt"/>
              </a:rPr>
              <a:t>matlab</a:t>
            </a:r>
            <a:r>
              <a:rPr lang="en-US" sz="2400" dirty="0">
                <a:latin typeface="+mj-lt"/>
              </a:rPr>
              <a:t>,…  work if appropriate.   If your topic follows a paper  or write-up from the literature, please also include a copy of that.</a:t>
            </a:r>
          </a:p>
        </p:txBody>
      </p:sp>
    </p:spTree>
    <p:extLst>
      <p:ext uri="{BB962C8B-B14F-4D97-AF65-F5344CB8AC3E}">
        <p14:creationId xmlns:p14="http://schemas.microsoft.com/office/powerpoint/2010/main" val="29299940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8550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1295280" progId="Equation.DSMT4">
                  <p:embed/>
                </p:oleObj>
              </mc:Choice>
              <mc:Fallback>
                <p:oleObj name="Equation" r:id="rId3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87316"/>
              </p:ext>
            </p:extLst>
          </p:nvPr>
        </p:nvGraphicFramePr>
        <p:xfrm>
          <a:off x="4067175" y="4743695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1117440" progId="Equation.DSMT4">
                  <p:embed/>
                </p:oleObj>
              </mc:Choice>
              <mc:Fallback>
                <p:oleObj name="Equation" r:id="rId5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4743695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45</TotalTime>
  <Words>1292</Words>
  <Application>Microsoft Office PowerPoint</Application>
  <PresentationFormat>On-screen Show (4:3)</PresentationFormat>
  <Paragraphs>259</Paragraphs>
  <Slides>35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28</cp:revision>
  <cp:lastPrinted>2021-11-15T16:14:29Z</cp:lastPrinted>
  <dcterms:created xsi:type="dcterms:W3CDTF">2012-01-10T18:32:24Z</dcterms:created>
  <dcterms:modified xsi:type="dcterms:W3CDTF">2023-11-15T02:50:25Z</dcterms:modified>
</cp:coreProperties>
</file>